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C17C5D" w14:textId="77777777" w:rsidR="00E617F5" w:rsidRPr="00E617F5" w:rsidRDefault="00E617F5" w:rsidP="00E617F5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bookmarkStart w:id="0" w:name="_GoBack"/>
      <w:bookmarkEnd w:id="0"/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 xml:space="preserve">.1 </w:t>
      </w:r>
      <w:r w:rsidR="00DA7188">
        <w:rPr>
          <w:rFonts w:cs="Times New Roman"/>
          <w:b/>
          <w:bCs/>
          <w:sz w:val="28"/>
          <w:szCs w:val="28"/>
        </w:rPr>
        <w:t>Linear Equations</w:t>
      </w:r>
    </w:p>
    <w:p w14:paraId="24CCBA5A" w14:textId="77777777" w:rsidR="00B05795" w:rsidRDefault="00B05795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D15DBDF" w14:textId="77777777" w:rsidR="00040BE2" w:rsidRDefault="00777FB4" w:rsidP="002500BE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040BE2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520E95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040BE2" w:rsidRPr="00040BE2">
        <w:rPr>
          <w:rFonts w:cs="Times New Roman"/>
          <w:b/>
          <w:bCs/>
          <w:sz w:val="28"/>
          <w:szCs w:val="28"/>
        </w:rPr>
        <w:t>1</w:t>
      </w:r>
      <w:r w:rsidR="00040BE2">
        <w:rPr>
          <w:rFonts w:cs="Times New Roman"/>
          <w:b/>
          <w:bCs/>
          <w:szCs w:val="24"/>
        </w:rPr>
        <w:t xml:space="preserve"> </w:t>
      </w:r>
      <w:r w:rsidR="00520E95">
        <w:rPr>
          <w:rFonts w:cs="Times New Roman"/>
          <w:b/>
          <w:bCs/>
          <w:szCs w:val="24"/>
        </w:rPr>
        <w:t xml:space="preserve"> </w:t>
      </w:r>
      <w:r w:rsidR="00040BE2">
        <w:rPr>
          <w:rFonts w:cs="Times New Roman"/>
          <w:b/>
          <w:bCs/>
          <w:szCs w:val="24"/>
        </w:rPr>
        <w:t>Solving</w:t>
      </w:r>
      <w:proofErr w:type="gramEnd"/>
      <w:r w:rsidR="00040BE2">
        <w:rPr>
          <w:rFonts w:cs="Times New Roman"/>
          <w:b/>
          <w:bCs/>
          <w:szCs w:val="24"/>
        </w:rPr>
        <w:t xml:space="preserve"> a Linear Equation</w:t>
      </w:r>
    </w:p>
    <w:p w14:paraId="2AA0D74D" w14:textId="77777777" w:rsidR="00040BE2" w:rsidRDefault="00040BE2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Solve </w:t>
      </w:r>
      <w:r w:rsidR="009C56B1" w:rsidRPr="004834B1">
        <w:rPr>
          <w:rFonts w:cs="Times New Roman"/>
          <w:bCs/>
          <w:position w:val="-12"/>
          <w:szCs w:val="24"/>
        </w:rPr>
        <w:object w:dxaOrig="2480" w:dyaOrig="380" w14:anchorId="6A5B4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19.2pt" o:ole="">
            <v:imagedata r:id="rId9" o:title=""/>
          </v:shape>
          <o:OLEObject Type="Embed" ProgID="Equation.DSMT4" ShapeID="_x0000_i1025" DrawAspect="Content" ObjectID="_1627734706" r:id="rId10"/>
        </w:object>
      </w:r>
    </w:p>
    <w:p w14:paraId="77705DEA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CCFDC03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D381843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C078C85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8A69D6A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AF1AFD7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4F3BE1F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5D17E36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0E39403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5B23258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0425288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B64E8DA" w14:textId="77777777" w:rsidR="00F91DFF" w:rsidRDefault="00F91DFF" w:rsidP="002500B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945A493" w14:textId="77777777" w:rsidR="00F91DFF" w:rsidRDefault="00F91DFF" w:rsidP="00F91DFF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520E95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640ACF">
        <w:rPr>
          <w:rFonts w:cs="Times New Roman"/>
          <w:b/>
          <w:bCs/>
          <w:sz w:val="28"/>
          <w:szCs w:val="28"/>
        </w:rPr>
        <w:t>2</w:t>
      </w:r>
      <w:r w:rsidR="00520E9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Cs w:val="24"/>
        </w:rPr>
        <w:t xml:space="preserve"> Solving</w:t>
      </w:r>
      <w:proofErr w:type="gramEnd"/>
      <w:r>
        <w:rPr>
          <w:rFonts w:cs="Times New Roman"/>
          <w:b/>
          <w:bCs/>
          <w:szCs w:val="24"/>
        </w:rPr>
        <w:t xml:space="preserve"> a</w:t>
      </w:r>
      <w:r w:rsidR="003E0B65">
        <w:rPr>
          <w:rFonts w:cs="Times New Roman"/>
          <w:b/>
          <w:bCs/>
          <w:szCs w:val="24"/>
        </w:rPr>
        <w:t xml:space="preserve"> Linear Equation with Fractions</w:t>
      </w:r>
    </w:p>
    <w:p w14:paraId="3FC77828" w14:textId="77777777" w:rsidR="00F91DFF" w:rsidRDefault="00F91DFF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Solve </w:t>
      </w:r>
      <w:r w:rsidR="009C56B1" w:rsidRPr="004834B1">
        <w:rPr>
          <w:rFonts w:cs="Times New Roman"/>
          <w:bCs/>
          <w:position w:val="-24"/>
          <w:szCs w:val="24"/>
        </w:rPr>
        <w:object w:dxaOrig="2340" w:dyaOrig="639" w14:anchorId="4C098F53">
          <v:shape id="_x0000_i1026" type="#_x0000_t75" style="width:117pt;height:31.8pt" o:ole="">
            <v:imagedata r:id="rId11" o:title=""/>
          </v:shape>
          <o:OLEObject Type="Embed" ProgID="Equation.DSMT4" ShapeID="_x0000_i1026" DrawAspect="Content" ObjectID="_1627734707" r:id="rId12"/>
        </w:object>
      </w:r>
    </w:p>
    <w:p w14:paraId="62595C23" w14:textId="77777777" w:rsidR="00F253B7" w:rsidRDefault="00F253B7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930A11B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9A13BFB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9870EB6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D4C1FC8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C6BEFF5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3E15B9B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783F55E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C68E97F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FD27884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8662F73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374443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A42B759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C80B895" w14:textId="77777777" w:rsidR="00D100B3" w:rsidRDefault="00D100B3" w:rsidP="00D100B3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Identities, Conditional Equations, and Contradictions</w:t>
      </w:r>
    </w:p>
    <w:p w14:paraId="01361183" w14:textId="77777777" w:rsidR="00D100B3" w:rsidRDefault="00D100B3" w:rsidP="00D100B3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24A78DA" w14:textId="77777777" w:rsidR="00D100B3" w:rsidRDefault="009C56B1" w:rsidP="00D100B3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D100B3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581A3C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AB0888">
        <w:rPr>
          <w:rFonts w:cs="Times New Roman"/>
          <w:b/>
          <w:bCs/>
          <w:sz w:val="28"/>
          <w:szCs w:val="28"/>
        </w:rPr>
        <w:t>3</w:t>
      </w:r>
      <w:r w:rsidR="00581A3C">
        <w:rPr>
          <w:rFonts w:cs="Times New Roman"/>
          <w:b/>
          <w:bCs/>
          <w:sz w:val="28"/>
          <w:szCs w:val="28"/>
        </w:rPr>
        <w:t xml:space="preserve"> </w:t>
      </w:r>
      <w:r w:rsidR="00D100B3">
        <w:rPr>
          <w:rFonts w:cs="Times New Roman"/>
          <w:b/>
          <w:bCs/>
          <w:szCs w:val="24"/>
        </w:rPr>
        <w:t xml:space="preserve"> </w:t>
      </w:r>
      <w:r w:rsidR="00AB0888">
        <w:rPr>
          <w:rFonts w:cs="Times New Roman"/>
          <w:b/>
          <w:bCs/>
          <w:szCs w:val="24"/>
        </w:rPr>
        <w:t>Identifying</w:t>
      </w:r>
      <w:proofErr w:type="gramEnd"/>
      <w:r w:rsidR="00AB0888">
        <w:rPr>
          <w:rFonts w:cs="Times New Roman"/>
          <w:b/>
          <w:bCs/>
          <w:szCs w:val="24"/>
        </w:rPr>
        <w:t xml:space="preserve"> Types of Equations</w:t>
      </w:r>
    </w:p>
    <w:p w14:paraId="4E0B07C1" w14:textId="77777777" w:rsidR="00D100B3" w:rsidRPr="00D5240F" w:rsidRDefault="00D5240F" w:rsidP="0042470F">
      <w:pPr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Determine whether each equation is an </w:t>
      </w:r>
      <w:r>
        <w:rPr>
          <w:rFonts w:cs="Times New Roman"/>
          <w:bCs/>
          <w:i/>
          <w:szCs w:val="24"/>
        </w:rPr>
        <w:t>identity</w:t>
      </w:r>
      <w:r>
        <w:rPr>
          <w:rFonts w:cs="Times New Roman"/>
          <w:bCs/>
          <w:szCs w:val="24"/>
        </w:rPr>
        <w:t xml:space="preserve">, a </w:t>
      </w:r>
      <w:r>
        <w:rPr>
          <w:rFonts w:cs="Times New Roman"/>
          <w:bCs/>
          <w:i/>
          <w:szCs w:val="24"/>
        </w:rPr>
        <w:t>conditional equation</w:t>
      </w:r>
      <w:r>
        <w:rPr>
          <w:rFonts w:cs="Times New Roman"/>
          <w:bCs/>
          <w:szCs w:val="24"/>
        </w:rPr>
        <w:t xml:space="preserve">, or a </w:t>
      </w:r>
      <w:r>
        <w:rPr>
          <w:rFonts w:cs="Times New Roman"/>
          <w:bCs/>
          <w:i/>
          <w:szCs w:val="24"/>
        </w:rPr>
        <w:t>contradiction</w:t>
      </w:r>
      <w:r>
        <w:rPr>
          <w:rFonts w:cs="Times New Roman"/>
          <w:bCs/>
          <w:szCs w:val="24"/>
        </w:rPr>
        <w:t>. Give the solution set.</w:t>
      </w:r>
    </w:p>
    <w:p w14:paraId="1835642D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Cs w:val="24"/>
        </w:rPr>
        <w:t>(a)</w:t>
      </w:r>
      <w:r>
        <w:rPr>
          <w:rFonts w:cs="Times New Roman"/>
          <w:bCs/>
          <w:szCs w:val="24"/>
        </w:rPr>
        <w:t xml:space="preserve">  </w:t>
      </w:r>
      <w:r w:rsidR="009C56B1" w:rsidRPr="00E4183C">
        <w:rPr>
          <w:rFonts w:cs="Times New Roman"/>
          <w:bCs/>
          <w:position w:val="-6"/>
          <w:szCs w:val="24"/>
        </w:rPr>
        <w:object w:dxaOrig="1600" w:dyaOrig="279" w14:anchorId="25CC4ED4">
          <v:shape id="_x0000_i1027" type="#_x0000_t75" style="width:79.8pt;height:13.8pt" o:ole="">
            <v:imagedata r:id="rId13" o:title=""/>
          </v:shape>
          <o:OLEObject Type="Embed" ProgID="Equation.DSMT4" ShapeID="_x0000_i1027" DrawAspect="Content" ObjectID="_1627734708" r:id="rId14"/>
        </w:object>
      </w:r>
    </w:p>
    <w:p w14:paraId="5350C11A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C0CE978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665976D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26F33F3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F28B4C9" w14:textId="77777777" w:rsidR="00B05795" w:rsidRDefault="00B05795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7AC761D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E3BEA02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lastRenderedPageBreak/>
        <w:t xml:space="preserve">(b)  </w:t>
      </w:r>
      <w:r w:rsidR="009C56B1" w:rsidRPr="00E4183C">
        <w:rPr>
          <w:rFonts w:cs="Times New Roman"/>
          <w:b/>
          <w:bCs/>
          <w:position w:val="-12"/>
          <w:szCs w:val="24"/>
        </w:rPr>
        <w:object w:dxaOrig="2000" w:dyaOrig="380" w14:anchorId="29F8CF2B">
          <v:shape id="_x0000_i1028" type="#_x0000_t75" style="width:100.2pt;height:19.2pt" o:ole="">
            <v:imagedata r:id="rId15" o:title=""/>
          </v:shape>
          <o:OLEObject Type="Embed" ProgID="Equation.DSMT4" ShapeID="_x0000_i1028" DrawAspect="Content" ObjectID="_1627734709" r:id="rId16"/>
        </w:object>
      </w:r>
    </w:p>
    <w:p w14:paraId="5B8D46C3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5E08061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0A9E567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0D263EE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2506E31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2A00147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F5DD277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D5FF8A0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5D1B9FD" w14:textId="77777777" w:rsidR="00884570" w:rsidRDefault="00884570" w:rsidP="00F91DFF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(c)  </w:t>
      </w:r>
      <w:r w:rsidR="009C56B1" w:rsidRPr="004834B1">
        <w:rPr>
          <w:rFonts w:cs="Times New Roman"/>
          <w:b/>
          <w:bCs/>
          <w:position w:val="-12"/>
          <w:szCs w:val="24"/>
        </w:rPr>
        <w:object w:dxaOrig="2240" w:dyaOrig="380" w14:anchorId="49306848">
          <v:shape id="_x0000_i1029" type="#_x0000_t75" style="width:112.2pt;height:19.2pt" o:ole="">
            <v:imagedata r:id="rId17" o:title=""/>
          </v:shape>
          <o:OLEObject Type="Embed" ProgID="Equation.DSMT4" ShapeID="_x0000_i1029" DrawAspect="Content" ObjectID="_1627734710" r:id="rId18"/>
        </w:object>
      </w:r>
    </w:p>
    <w:p w14:paraId="49D8EAAA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1AF47BD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C5FD82E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F5313A" w14:textId="77777777" w:rsidR="00B05795" w:rsidRDefault="00B05795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06E7A13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94E1C58" w14:textId="77777777" w:rsidR="00884570" w:rsidRDefault="00884570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4A235F6" w14:textId="77777777" w:rsidR="00B05795" w:rsidRDefault="00B05795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DFCD79C" w14:textId="77777777" w:rsidR="00B05795" w:rsidRDefault="00B05795" w:rsidP="00884570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7E8732F" w14:textId="77777777" w:rsidR="00644C11" w:rsidRDefault="00644C11" w:rsidP="00644C11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Solving for a Specified Variable (Literal Equations)</w:t>
      </w:r>
    </w:p>
    <w:p w14:paraId="3B97A10D" w14:textId="77777777" w:rsidR="00644C11" w:rsidRDefault="00644C11" w:rsidP="00644C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30A346F" w14:textId="77777777" w:rsidR="00644C11" w:rsidRDefault="009C56B1" w:rsidP="00644C11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644C11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581A3C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F54BCA">
        <w:rPr>
          <w:rFonts w:cs="Times New Roman"/>
          <w:b/>
          <w:bCs/>
          <w:sz w:val="28"/>
          <w:szCs w:val="28"/>
        </w:rPr>
        <w:t>4</w:t>
      </w:r>
      <w:r w:rsidR="00581A3C">
        <w:rPr>
          <w:rFonts w:cs="Times New Roman"/>
          <w:b/>
          <w:bCs/>
          <w:sz w:val="28"/>
          <w:szCs w:val="28"/>
        </w:rPr>
        <w:t xml:space="preserve"> </w:t>
      </w:r>
      <w:r w:rsidR="00644C11">
        <w:rPr>
          <w:rFonts w:cs="Times New Roman"/>
          <w:b/>
          <w:bCs/>
          <w:szCs w:val="24"/>
        </w:rPr>
        <w:t xml:space="preserve"> </w:t>
      </w:r>
      <w:r w:rsidR="00F54BCA">
        <w:rPr>
          <w:rFonts w:cs="Times New Roman"/>
          <w:b/>
          <w:bCs/>
          <w:szCs w:val="24"/>
        </w:rPr>
        <w:t>Solving</w:t>
      </w:r>
      <w:proofErr w:type="gramEnd"/>
      <w:r w:rsidR="00F54BCA">
        <w:rPr>
          <w:rFonts w:cs="Times New Roman"/>
          <w:b/>
          <w:bCs/>
          <w:szCs w:val="24"/>
        </w:rPr>
        <w:t xml:space="preserve"> for a Specified Variable</w:t>
      </w:r>
    </w:p>
    <w:p w14:paraId="798A4F73" w14:textId="77777777" w:rsidR="00644C11" w:rsidRPr="00D5240F" w:rsidRDefault="00F54BCA" w:rsidP="0042470F">
      <w:pPr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Solve</w:t>
      </w:r>
      <w:r w:rsidR="003E0B65">
        <w:rPr>
          <w:rFonts w:cs="Times New Roman"/>
          <w:bCs/>
          <w:szCs w:val="24"/>
        </w:rPr>
        <w:t xml:space="preserve"> each formula or equation</w:t>
      </w:r>
      <w:r>
        <w:rPr>
          <w:rFonts w:cs="Times New Roman"/>
          <w:bCs/>
          <w:szCs w:val="24"/>
        </w:rPr>
        <w:t xml:space="preserve"> for the specified variable.</w:t>
      </w:r>
    </w:p>
    <w:p w14:paraId="4A16F9C5" w14:textId="77777777" w:rsidR="00644C11" w:rsidRPr="00F54BCA" w:rsidRDefault="00644C11" w:rsidP="00644C11">
      <w:pPr>
        <w:autoSpaceDE w:val="0"/>
        <w:autoSpaceDN w:val="0"/>
        <w:adjustRightInd w:val="0"/>
        <w:rPr>
          <w:rFonts w:cs="Times New Roman"/>
          <w:bCs/>
          <w:i/>
          <w:szCs w:val="24"/>
        </w:rPr>
      </w:pPr>
      <w:r>
        <w:rPr>
          <w:rFonts w:cs="Times New Roman"/>
          <w:b/>
          <w:bCs/>
          <w:szCs w:val="24"/>
        </w:rPr>
        <w:t>(a)</w:t>
      </w:r>
      <w:r>
        <w:rPr>
          <w:rFonts w:cs="Times New Roman"/>
          <w:bCs/>
          <w:szCs w:val="24"/>
        </w:rPr>
        <w:t xml:space="preserve">  </w:t>
      </w:r>
      <w:r w:rsidR="009C56B1" w:rsidRPr="004834B1">
        <w:rPr>
          <w:rFonts w:cs="Times New Roman"/>
          <w:bCs/>
          <w:position w:val="-10"/>
          <w:szCs w:val="24"/>
        </w:rPr>
        <w:object w:dxaOrig="700" w:dyaOrig="320" w14:anchorId="611D6CD1">
          <v:shape id="_x0000_i1030" type="#_x0000_t75" style="width:34.8pt;height:16.2pt" o:ole="">
            <v:imagedata r:id="rId19" o:title=""/>
          </v:shape>
          <o:OLEObject Type="Embed" ProgID="Equation.DSMT4" ShapeID="_x0000_i1030" DrawAspect="Content" ObjectID="_1627734711" r:id="rId20"/>
        </w:object>
      </w:r>
      <w:r w:rsidR="00F54BCA">
        <w:rPr>
          <w:rFonts w:cs="Times New Roman"/>
          <w:bCs/>
          <w:szCs w:val="24"/>
        </w:rPr>
        <w:t xml:space="preserve">    for </w:t>
      </w:r>
      <w:r w:rsidR="00F54BCA">
        <w:rPr>
          <w:rFonts w:cs="Times New Roman"/>
          <w:bCs/>
          <w:i/>
          <w:szCs w:val="24"/>
        </w:rPr>
        <w:t>t</w:t>
      </w:r>
    </w:p>
    <w:p w14:paraId="6E78D24E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C28EF13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96885BE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9DF9BB1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264D50E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14E4863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33BD0AF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8C1B7CB" w14:textId="77777777" w:rsidR="007944DE" w:rsidRDefault="007944DE" w:rsidP="007944DE">
      <w:pPr>
        <w:autoSpaceDE w:val="0"/>
        <w:autoSpaceDN w:val="0"/>
        <w:adjustRightInd w:val="0"/>
        <w:ind w:left="360" w:hanging="360"/>
        <w:rPr>
          <w:rFonts w:cs="Times New Roman"/>
          <w:bCs/>
          <w:szCs w:val="24"/>
        </w:rPr>
      </w:pPr>
    </w:p>
    <w:p w14:paraId="1AB4C815" w14:textId="77777777" w:rsidR="007944DE" w:rsidRDefault="007944DE" w:rsidP="007944DE">
      <w:pPr>
        <w:autoSpaceDE w:val="0"/>
        <w:autoSpaceDN w:val="0"/>
        <w:adjustRightInd w:val="0"/>
        <w:ind w:left="360" w:hanging="360"/>
        <w:rPr>
          <w:rFonts w:cs="Times New Roman"/>
          <w:bCs/>
          <w:szCs w:val="24"/>
        </w:rPr>
      </w:pPr>
    </w:p>
    <w:p w14:paraId="246C7F3C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159DDB6" w14:textId="77777777" w:rsidR="00644C11" w:rsidRPr="00F54BCA" w:rsidRDefault="00644C11" w:rsidP="007944DE">
      <w:pPr>
        <w:autoSpaceDE w:val="0"/>
        <w:autoSpaceDN w:val="0"/>
        <w:adjustRightInd w:val="0"/>
        <w:rPr>
          <w:rFonts w:cs="Times New Roman"/>
          <w:bCs/>
          <w:i/>
          <w:szCs w:val="24"/>
        </w:rPr>
      </w:pPr>
      <w:r>
        <w:rPr>
          <w:rFonts w:cs="Times New Roman"/>
          <w:b/>
          <w:bCs/>
          <w:szCs w:val="24"/>
        </w:rPr>
        <w:t xml:space="preserve">(b)  </w:t>
      </w:r>
      <w:r w:rsidR="009C56B1" w:rsidRPr="004834B1">
        <w:rPr>
          <w:rFonts w:cs="Times New Roman"/>
          <w:b/>
          <w:bCs/>
          <w:position w:val="-10"/>
          <w:szCs w:val="24"/>
        </w:rPr>
        <w:object w:dxaOrig="1380" w:dyaOrig="360" w14:anchorId="40E485E3">
          <v:shape id="_x0000_i1031" type="#_x0000_t75" style="width:69pt;height:18pt" o:ole="">
            <v:imagedata r:id="rId21" o:title=""/>
          </v:shape>
          <o:OLEObject Type="Embed" ProgID="Equation.DSMT4" ShapeID="_x0000_i1031" DrawAspect="Content" ObjectID="_1627734712" r:id="rId22"/>
        </w:object>
      </w:r>
      <w:r w:rsidR="009C56B1">
        <w:rPr>
          <w:rFonts w:cs="Times New Roman"/>
          <w:bCs/>
          <w:szCs w:val="24"/>
        </w:rPr>
        <w:t xml:space="preserve">    for </w:t>
      </w:r>
      <w:r w:rsidR="009C56B1">
        <w:rPr>
          <w:rFonts w:cs="Times New Roman"/>
          <w:bCs/>
          <w:i/>
          <w:szCs w:val="24"/>
        </w:rPr>
        <w:t>k</w:t>
      </w:r>
    </w:p>
    <w:p w14:paraId="1F9B82CF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BF6040F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8068A85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DFCC657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551D005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EA6368B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9874D89" w14:textId="77777777" w:rsidR="007944DE" w:rsidRDefault="007944DE" w:rsidP="007944D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6B64ED8" w14:textId="77777777" w:rsidR="007944DE" w:rsidRDefault="007944DE" w:rsidP="007944DE">
      <w:pPr>
        <w:autoSpaceDE w:val="0"/>
        <w:autoSpaceDN w:val="0"/>
        <w:adjustRightInd w:val="0"/>
        <w:ind w:left="360" w:hanging="360"/>
        <w:rPr>
          <w:rFonts w:cs="Times New Roman"/>
          <w:bCs/>
          <w:szCs w:val="24"/>
        </w:rPr>
      </w:pPr>
    </w:p>
    <w:sectPr w:rsidR="007944DE" w:rsidSect="005A601D">
      <w:headerReference w:type="default" r:id="rId23"/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096A9F" w14:textId="77777777" w:rsidR="00387081" w:rsidRDefault="00387081">
      <w:r>
        <w:separator/>
      </w:r>
    </w:p>
  </w:endnote>
  <w:endnote w:type="continuationSeparator" w:id="0">
    <w:p w14:paraId="4D78A16D" w14:textId="77777777" w:rsidR="00387081" w:rsidRDefault="003870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FB98A6" w14:textId="77777777" w:rsidR="00387081" w:rsidRDefault="00387081">
      <w:r>
        <w:separator/>
      </w:r>
    </w:p>
  </w:footnote>
  <w:footnote w:type="continuationSeparator" w:id="0">
    <w:p w14:paraId="274DB0D1" w14:textId="77777777" w:rsidR="00387081" w:rsidRDefault="003870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F41773" w14:textId="77777777" w:rsidR="00DB0491" w:rsidRPr="001C5C2C" w:rsidRDefault="00DB0491" w:rsidP="004374BF">
    <w:pPr>
      <w:pStyle w:val="Header"/>
      <w:tabs>
        <w:tab w:val="clear" w:pos="4320"/>
        <w:tab w:val="clear" w:pos="8640"/>
        <w:tab w:val="left" w:pos="72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87081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1711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6BB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5795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68C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64674F55"/>
  <w14:discardImageEditingData/>
  <w15:chartTrackingRefBased/>
  <w15:docId w15:val="{5E248573-9DC9-48ED-B279-8D92C3312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4BF1907-9F93-4104-B4D7-16E9B7F5B65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F0B69DB-0978-4045-BEB6-56F91D4BD25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2F92EBD-C35B-41C0-82AE-02469E5A84EC}">
  <ds:schemaRefs>
    <ds:schemaRef ds:uri="http://schemas.microsoft.com/office/2006/documentManagement/types"/>
    <ds:schemaRef ds:uri="b323ff85-0154-43aa-b5ae-ae0e7fe27d34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09d569e5-0baf-4772-8f59-5de356745a4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2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9-08-19T13:10:00Z</cp:lastPrinted>
  <dcterms:created xsi:type="dcterms:W3CDTF">2019-08-19T20:45:00Z</dcterms:created>
  <dcterms:modified xsi:type="dcterms:W3CDTF">2019-08-19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